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38132fd648649fc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3AA27678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05A7AABF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07DC30A7">
          <v:shape xmlns:o="urn:schemas-microsoft-com:office:office" xmlns:v="urn:schemas-microsoft-com:vml" id="_x0000_i200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2001" DrawAspect="Content" ObjectID="_1571334936" r:id="rId96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25433B61">
          <v:shape xmlns:o="urn:schemas-microsoft-com:office:office" xmlns:v="urn:schemas-microsoft-com:vml" id="_x0000_i200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2002" DrawAspect="Content" ObjectID="_1571334937" r:id="rId96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1F49C15F">
          <v:shape xmlns:o="urn:schemas-microsoft-com:office:office" xmlns:v="urn:schemas-microsoft-com:vml" id="_x0000_i200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2003" DrawAspect="Content" ObjectID="_1571334938" r:id="rId96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6B8C17C6">
          <v:shape xmlns:o="urn:schemas-microsoft-com:office:office" xmlns:v="urn:schemas-microsoft-com:vml" id="_x0000_i200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2004" DrawAspect="Content" ObjectID="_1571334939" r:id="rId96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47.bin" Id="rId966" /><Relationship Type="http://schemas.openxmlformats.org/officeDocument/2006/relationships/oleObject" Target="/word/embeddings/oleObject948.bin" Id="rId967" /><Relationship Type="http://schemas.openxmlformats.org/officeDocument/2006/relationships/oleObject" Target="/word/embeddings/oleObject949.bin" Id="rId968" /><Relationship Type="http://schemas.openxmlformats.org/officeDocument/2006/relationships/oleObject" Target="/word/embeddings/oleObject950.bin" Id="rId96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